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 w:val="32"/>
        </w:rPr>
      </w:pPr>
      <w:r>
        <w:rPr>
          <w:rFonts w:hint="default" w:ascii="Times New Roman" w:hAnsi="Times New Roman" w:cs="Times New Roman"/>
          <w:b/>
          <w:bCs/>
          <w:sz w:val="32"/>
        </w:rPr>
        <w:t>安徽大学20</w:t>
      </w:r>
      <w:r>
        <w:rPr>
          <w:rFonts w:hint="default" w:ascii="Times New Roman" w:hAnsi="Times New Roman" w:cs="Times New Roman"/>
          <w:b/>
          <w:bCs/>
          <w:sz w:val="32"/>
          <w:u w:val="none" w:color="auto"/>
          <w:lang w:val="en-US" w:eastAsia="zh-CN"/>
        </w:rPr>
        <w:t>19</w:t>
      </w:r>
      <w:r>
        <w:rPr>
          <w:rFonts w:hint="default" w:ascii="Times New Roman" w:hAnsi="Times New Roman" w:eastAsia="黑体" w:cs="Times New Roman"/>
          <w:b/>
          <w:bCs/>
          <w:sz w:val="32"/>
        </w:rPr>
        <w:t>—</w:t>
      </w:r>
      <w:r>
        <w:rPr>
          <w:rFonts w:hint="default" w:ascii="Times New Roman" w:hAnsi="Times New Roman" w:cs="Times New Roman"/>
          <w:b/>
          <w:bCs/>
          <w:sz w:val="32"/>
        </w:rPr>
        <w:t>20</w:t>
      </w:r>
      <w:r>
        <w:rPr>
          <w:rFonts w:hint="default" w:ascii="Times New Roman" w:hAnsi="Times New Roman" w:cs="Times New Roman"/>
          <w:b/>
          <w:bCs/>
          <w:sz w:val="32"/>
          <w:u w:val="none" w:color="auto"/>
          <w:lang w:val="en-US" w:eastAsia="zh-CN"/>
        </w:rPr>
        <w:t>20</w:t>
      </w:r>
      <w:r>
        <w:rPr>
          <w:rFonts w:hint="default" w:ascii="Times New Roman" w:hAnsi="Times New Roman" w:cs="Times New Roman"/>
          <w:b/>
          <w:bCs/>
          <w:sz w:val="32"/>
        </w:rPr>
        <w:t>学年第</w:t>
      </w:r>
      <w:r>
        <w:rPr>
          <w:rFonts w:hint="default" w:ascii="Times New Roman" w:hAnsi="Times New Roman" w:cs="Times New Roman"/>
          <w:b/>
          <w:bCs/>
          <w:sz w:val="32"/>
          <w:lang w:eastAsia="zh-CN"/>
        </w:rPr>
        <w:t>一</w:t>
      </w:r>
      <w:r>
        <w:rPr>
          <w:rFonts w:hint="default" w:ascii="Times New Roman" w:hAnsi="Times New Roman" w:cs="Times New Roman"/>
          <w:b/>
          <w:bCs/>
          <w:sz w:val="32"/>
        </w:rPr>
        <w:t>学期</w:t>
      </w:r>
    </w:p>
    <w:p>
      <w:pPr>
        <w:jc w:val="center"/>
        <w:rPr>
          <w:rFonts w:hint="default" w:ascii="Times New Roman" w:hAnsi="Times New Roman" w:cs="Times New Roman" w:eastAsiaTheme="minorEastAsia"/>
          <w:b/>
          <w:bCs/>
          <w:sz w:val="32"/>
          <w:lang w:eastAsia="zh-CN"/>
        </w:rPr>
      </w:pPr>
      <w:r>
        <w:rPr>
          <w:rFonts w:hint="default" w:ascii="Times New Roman" w:hAnsi="Times New Roman" w:cs="Times New Roman"/>
          <w:b/>
          <w:bCs/>
          <w:sz w:val="32"/>
        </w:rPr>
        <w:t xml:space="preserve">《 </w:t>
      </w:r>
      <w:r>
        <w:rPr>
          <w:rFonts w:hint="default" w:ascii="Times New Roman" w:hAnsi="Times New Roman" w:eastAsia="楷体_GB2312" w:cs="Times New Roman"/>
          <w:b/>
          <w:bCs/>
          <w:sz w:val="32"/>
          <w:lang w:eastAsia="zh-CN"/>
        </w:rPr>
        <w:t>线性代数</w:t>
      </w:r>
      <w:r>
        <w:rPr>
          <w:rFonts w:hint="default" w:ascii="Times New Roman" w:hAnsi="Times New Roman" w:eastAsia="楷体_GB2312" w:cs="Times New Roman"/>
          <w:b/>
          <w:bCs/>
          <w:sz w:val="32"/>
          <w:lang w:val="en-US" w:eastAsia="zh-CN"/>
        </w:rPr>
        <w:t>A</w:t>
      </w:r>
      <w:r>
        <w:rPr>
          <w:rFonts w:hint="default" w:ascii="Times New Roman" w:hAnsi="Times New Roman" w:cs="Times New Roman"/>
          <w:b/>
          <w:bCs/>
          <w:sz w:val="32"/>
        </w:rPr>
        <w:t>》</w:t>
      </w:r>
      <w:r>
        <w:rPr>
          <w:rFonts w:hint="eastAsia" w:ascii="Times New Roman" w:hAnsi="Times New Roman" w:cs="Times New Roman"/>
          <w:b/>
          <w:bCs/>
          <w:sz w:val="32"/>
          <w:lang w:eastAsia="zh-CN"/>
        </w:rPr>
        <w:t>期末</w:t>
      </w:r>
      <w:r>
        <w:rPr>
          <w:rFonts w:hint="default" w:ascii="Times New Roman" w:hAnsi="Times New Roman" w:cs="Times New Roman"/>
          <w:b/>
          <w:bCs/>
          <w:sz w:val="32"/>
        </w:rPr>
        <w:t>考试试卷</w:t>
      </w:r>
      <w:r>
        <w:rPr>
          <w:rFonts w:hint="default" w:ascii="Times New Roman" w:hAnsi="Times New Roman" w:cs="Times New Roman"/>
          <w:b/>
          <w:bCs/>
          <w:sz w:val="32"/>
          <w:lang w:eastAsia="zh-CN"/>
        </w:rPr>
        <w:t>答案详解</w:t>
      </w:r>
    </w:p>
    <w:p>
      <w:pPr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一、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选择</w:t>
      </w:r>
      <w:r>
        <w:rPr>
          <w:rFonts w:hint="default" w:ascii="Times New Roman" w:hAnsi="Times New Roman" w:cs="Times New Roman"/>
          <w:b/>
          <w:sz w:val="24"/>
        </w:rPr>
        <w:t>题（每小题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sz w:val="24"/>
        </w:rPr>
        <w:t>分，共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10</w:t>
      </w:r>
      <w:r>
        <w:rPr>
          <w:rFonts w:hint="default" w:ascii="Times New Roman" w:hAnsi="Times New Roman" w:cs="Times New Roman"/>
          <w:b/>
          <w:sz w:val="24"/>
        </w:rPr>
        <w:t>分）</w:t>
      </w:r>
    </w:p>
    <w:p>
      <w:pPr>
        <w:rPr>
          <w:rFonts w:hint="default" w:ascii="Times New Roman" w:hAnsi="Times New Roman" w:cs="Times New Roman"/>
          <w:b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1.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2.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C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3.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B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4.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D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5. 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A</w:t>
      </w:r>
    </w:p>
    <w:p>
      <w:pPr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二、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填空</w:t>
      </w:r>
      <w:r>
        <w:rPr>
          <w:rFonts w:hint="default" w:ascii="Times New Roman" w:hAnsi="Times New Roman" w:cs="Times New Roman"/>
          <w:b/>
          <w:sz w:val="24"/>
        </w:rPr>
        <w:t>题（每小题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sz w:val="24"/>
        </w:rPr>
        <w:t>分，共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10</w:t>
      </w:r>
      <w:r>
        <w:rPr>
          <w:rFonts w:hint="default" w:ascii="Times New Roman" w:hAnsi="Times New Roman" w:cs="Times New Roman"/>
          <w:b/>
          <w:sz w:val="24"/>
        </w:rPr>
        <w:t>分）</w:t>
      </w:r>
    </w:p>
    <w:p>
      <w:pPr>
        <w:rPr>
          <w:rFonts w:hint="default" w:ascii="Times New Roman" w:hAnsi="Times New Roman" w:cs="Times New Roman"/>
          <w:b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6.  </w:t>
      </w:r>
      <w:r>
        <w:rPr>
          <w:position w:val="-24"/>
        </w:rPr>
        <w:object>
          <v:shape id="_x0000_i1025" o:spt="75" type="#_x0000_t75" style="height:31pt;width:1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7.  </w:t>
      </w:r>
      <w:r>
        <w:rPr>
          <w:rFonts w:hint="default" w:ascii="Times New Roman" w:hAnsi="Times New Roman" w:cs="Times New Roman"/>
          <w:b/>
          <w:position w:val="-4"/>
          <w:sz w:val="24"/>
          <w:lang w:val="en-US" w:eastAsia="zh-CN"/>
        </w:rPr>
        <w:object>
          <v:shape id="_x0000_i1026" o:spt="75" type="#_x0000_t75" style="height:13pt;width:6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 8.  </w:t>
      </w:r>
      <w:r>
        <w:rPr>
          <w:rFonts w:hint="default" w:ascii="Times New Roman" w:hAnsi="Times New Roman" w:cs="Times New Roman"/>
          <w:b/>
          <w:position w:val="-4"/>
          <w:sz w:val="24"/>
          <w:lang w:val="en-US" w:eastAsia="zh-CN"/>
        </w:rPr>
        <w:object>
          <v:shape id="_x0000_i1027" o:spt="75" type="#_x0000_t75" style="height:13pt;width:6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9. </w:t>
      </w:r>
      <w:r>
        <w:rPr>
          <w:rFonts w:hint="default" w:ascii="Times New Roman" w:hAnsi="Times New Roman" w:cs="Times New Roman"/>
          <w:b/>
          <w:position w:val="-4"/>
          <w:sz w:val="24"/>
          <w:lang w:val="en-US" w:eastAsia="zh-CN"/>
        </w:rPr>
        <w:object>
          <v:shape id="_x0000_i1028" o:spt="75" type="#_x0000_t75" style="height:13pt;width:6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10. </w:t>
      </w:r>
      <w:r>
        <w:rPr>
          <w:rFonts w:hint="default" w:ascii="Times New Roman" w:hAnsi="Times New Roman" w:cs="Times New Roman"/>
          <w:b/>
          <w:position w:val="-12"/>
          <w:sz w:val="24"/>
          <w:lang w:val="en-US" w:eastAsia="zh-CN"/>
        </w:rPr>
        <w:object>
          <v:shape id="_x0000_i1029" o:spt="75" type="#_x0000_t75" style="height:19pt;width:3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1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三、</w:t>
      </w:r>
      <w:r>
        <w:rPr>
          <w:rFonts w:hint="default" w:ascii="Times New Roman" w:hAnsi="Times New Roman" w:cs="Times New Roman"/>
          <w:b/>
          <w:sz w:val="24"/>
          <w:lang w:eastAsia="zh-CN"/>
        </w:rPr>
        <w:t>计算</w:t>
      </w:r>
      <w:r>
        <w:rPr>
          <w:rFonts w:hint="default" w:ascii="Times New Roman" w:hAnsi="Times New Roman" w:cs="Times New Roman"/>
          <w:b/>
          <w:sz w:val="24"/>
        </w:rPr>
        <w:t>题（每小题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10</w:t>
      </w:r>
      <w:r>
        <w:rPr>
          <w:rFonts w:hint="default" w:ascii="Times New Roman" w:hAnsi="Times New Roman" w:cs="Times New Roman"/>
          <w:b/>
          <w:sz w:val="24"/>
        </w:rPr>
        <w:t>分，共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6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0</w:t>
      </w:r>
      <w:r>
        <w:rPr>
          <w:rFonts w:hint="default" w:ascii="Times New Roman" w:hAnsi="Times New Roman" w:cs="Times New Roman"/>
          <w:b/>
          <w:sz w:val="24"/>
        </w:rPr>
        <w:t>分）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1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宋体" w:hAnsi="宋体" w:eastAsia="宋体" w:cs="宋体"/>
          <w:bCs/>
          <w:sz w:val="24"/>
        </w:rPr>
        <w:t>按第一行展开得：</w:t>
      </w:r>
    </w:p>
    <w:p>
      <w:pPr>
        <w:spacing w:line="0" w:lineRule="atLeast"/>
        <w:ind w:firstLine="480" w:firstLineChars="200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position w:val="-68"/>
          <w:sz w:val="24"/>
        </w:rPr>
        <w:object>
          <v:shape id="_x0000_i1030" o:spt="75" type="#_x0000_t75" style="height:73pt;width:321pt;" o:ole="t" filled="f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</w:p>
    <w:p>
      <w:pPr>
        <w:spacing w:line="0" w:lineRule="atLeast"/>
        <w:ind w:firstLine="720" w:firstLineChars="300"/>
        <w:rPr>
          <w:rFonts w:hint="default" w:ascii="宋体" w:hAnsi="宋体" w:eastAsia="宋体" w:cs="宋体"/>
          <w:bCs/>
          <w:sz w:val="24"/>
          <w:lang w:val="en-US" w:eastAsia="zh-CN"/>
        </w:rPr>
      </w:pP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1" o:spt="75" type="#_x0000_t75" style="height:18pt;width:110pt;" o:ole="t" filled="f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 w:eastAsia="宋体" w:cs="宋体"/>
          <w:bCs/>
          <w:position w:val="-12"/>
          <w:sz w:val="24"/>
          <w:lang w:val="en-US" w:eastAsia="zh-CN"/>
        </w:rPr>
        <w:t xml:space="preserve">                                    4分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故有递推公式</w:t>
      </w:r>
    </w:p>
    <w:p>
      <w:pPr>
        <w:spacing w:line="0" w:lineRule="atLeast"/>
        <w:jc w:val="center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2" o:spt="75" type="#_x0000_t75" style="height:18pt;width:141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 xml:space="preserve">   ……①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①表明数列</w:t>
      </w: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3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是以b为公比的等比数列。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因为</w:t>
      </w:r>
      <w:r>
        <w:rPr>
          <w:rFonts w:hint="eastAsia" w:ascii="宋体" w:hAnsi="宋体" w:eastAsia="宋体" w:cs="宋体"/>
          <w:bCs/>
          <w:position w:val="-30"/>
          <w:sz w:val="24"/>
        </w:rPr>
        <w:object>
          <v:shape id="_x0000_i1034" o:spt="75" type="#_x0000_t75" style="height:36pt;width:211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，从而</w:t>
      </w:r>
    </w:p>
    <w:p>
      <w:pPr>
        <w:spacing w:line="0" w:lineRule="atLeast"/>
        <w:ind w:firstLine="3616" w:firstLineChars="1507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position w:val="-10"/>
          <w:sz w:val="24"/>
        </w:rPr>
        <w:object>
          <v:shape id="_x0000_i1035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， …………②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 xml:space="preserve">所以                          </w:t>
      </w: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6" o:spt="75" type="#_x0000_t75" style="height:19pt;width:77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。…………③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由于原行列式关于</w:t>
      </w:r>
      <w:r>
        <w:rPr>
          <w:rFonts w:hint="eastAsia" w:ascii="宋体" w:hAnsi="宋体" w:eastAsia="宋体" w:cs="宋体"/>
          <w:bCs/>
          <w:position w:val="-10"/>
          <w:sz w:val="24"/>
        </w:rPr>
        <w:object>
          <v:shape id="_x0000_i1037" o:spt="75" type="#_x0000_t75" style="height:16pt;width:2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对称，故也有</w:t>
      </w:r>
    </w:p>
    <w:p>
      <w:pPr>
        <w:spacing w:line="0" w:lineRule="atLeast"/>
        <w:ind w:firstLine="435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 xml:space="preserve">                         </w:t>
      </w: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8" o:spt="75" type="#_x0000_t75" style="height:19pt;width:77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。…………④</w:t>
      </w:r>
    </w:p>
    <w:p>
      <w:pPr>
        <w:spacing w:line="0" w:lineRule="atLeast"/>
        <w:rPr>
          <w:rFonts w:hint="eastAsia" w:ascii="宋体" w:hAnsi="宋体" w:eastAsia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③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134" o:spt="75" type="#_x0000_t75" style="height:13.95pt;width:15pt;" o:ole="t" filled="f" o:preferrelative="t" stroked="f" coordsize="21600,21600"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134" DrawAspect="Content" ObjectID="_1468075739" r:id="rId3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-④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135" o:spt="75" alt="" type="#_x0000_t75" style="height:11pt;width:16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135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 xml:space="preserve">：                </w:t>
      </w:r>
      <w:r>
        <w:rPr>
          <w:rFonts w:hint="eastAsia" w:ascii="宋体" w:hAnsi="宋体" w:eastAsia="宋体" w:cs="宋体"/>
          <w:bCs/>
          <w:position w:val="-12"/>
          <w:sz w:val="24"/>
        </w:rPr>
        <w:object>
          <v:shape id="_x0000_i1039" o:spt="75" alt="" type="#_x0000_t75" style="height:19pt;width:106.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41" r:id="rId3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，…………⑤</w:t>
      </w:r>
    </w:p>
    <w:p>
      <w:pPr>
        <w:rPr>
          <w:rFonts w:hint="default" w:ascii="宋体" w:hAnsi="宋体" w:eastAsia="宋体" w:cs="宋体"/>
          <w:b w:val="0"/>
          <w:bCs/>
          <w:sz w:val="24"/>
          <w:lang w:val="en-US" w:eastAsia="zh-CN"/>
        </w:rPr>
      </w:pPr>
      <w:r>
        <w:rPr>
          <w:rFonts w:hint="eastAsia" w:ascii="宋体" w:hAnsi="宋体" w:eastAsia="宋体" w:cs="宋体"/>
          <w:bCs/>
          <w:sz w:val="24"/>
        </w:rPr>
        <w:t>当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40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2" r:id="rId3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时，</w:t>
      </w:r>
      <w:r>
        <w:rPr>
          <w:rFonts w:hint="eastAsia" w:ascii="宋体" w:hAnsi="宋体" w:eastAsia="宋体" w:cs="宋体"/>
          <w:bCs/>
          <w:position w:val="-24"/>
          <w:sz w:val="24"/>
        </w:rPr>
        <w:object>
          <v:shape id="_x0000_i1041" o:spt="75" alt="" type="#_x0000_t75" style="height:33pt;width:7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  <w:lang w:val="en-US" w:eastAsia="zh-CN"/>
        </w:rPr>
        <w:t>.                                    10分</w:t>
      </w:r>
      <w:bookmarkStart w:id="0" w:name="_GoBack"/>
      <w:bookmarkEnd w:id="0"/>
    </w:p>
    <w:p>
      <w:pPr>
        <w:jc w:val="lef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2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显然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4" r:id="rId4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可逆，用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43" o:spt="75" type="#_x0000_t75" style="height:15pt;width:1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右乘方程两边，得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44" o:spt="75" type="#_x0000_t75" style="height:16pt;width:7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4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left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即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45" o:spt="75" type="#_x0000_t75" style="height:18pt;width:8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5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46" o:spt="75" type="#_x0000_t75" style="height:18pt;width:8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；                         6分</w:t>
      </w:r>
    </w:p>
    <w:p>
      <w:pPr>
        <w:jc w:val="lef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又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47" o:spt="75" type="#_x0000_t75" style="height:56pt;width:8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48" o:spt="75" type="#_x0000_t75" style="height:56pt;width:10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进而</w:t>
      </w:r>
      <w:r>
        <w:rPr>
          <w:rFonts w:hint="eastAsia" w:ascii="Times New Roman" w:hAnsi="Times New Roman" w:cs="Times New Roman"/>
          <w:b w:val="0"/>
          <w:bCs/>
          <w:position w:val="-92"/>
          <w:sz w:val="24"/>
          <w:lang w:val="en-US" w:eastAsia="zh-CN"/>
        </w:rPr>
        <w:object>
          <v:shape id="_x0000_i1049" o:spt="75" type="#_x0000_t75" style="height:98pt;width:1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9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left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从而得</w:t>
      </w:r>
      <w:r>
        <w:rPr>
          <w:rFonts w:hint="eastAsia" w:ascii="Times New Roman" w:hAnsi="Times New Roman" w:cs="Times New Roman"/>
          <w:b w:val="0"/>
          <w:bCs/>
          <w:position w:val="-76"/>
          <w:sz w:val="24"/>
          <w:lang w:val="en-US" w:eastAsia="zh-CN"/>
        </w:rPr>
        <w:object>
          <v:shape id="_x0000_i1050" o:spt="75" type="#_x0000_t75" style="height:82pt;width:14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0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.                            10分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3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设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51" o:spt="75" type="#_x0000_t75" style="height:18pt;width:14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1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66"/>
          <w:sz w:val="24"/>
          <w:lang w:val="en-US" w:eastAsia="zh-CN"/>
        </w:rPr>
        <w:object>
          <v:shape id="_x0000_i1052" o:spt="75" type="#_x0000_t75" style="height:72pt;width:39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2" DrawAspect="Content" ObjectID="_1468075754" r:id="rId61">
            <o:LockedField>false</o:LockedField>
          </o:OLEObject>
        </w:object>
      </w:r>
    </w:p>
    <w:p>
      <w:pPr>
        <w:ind w:firstLine="1680" w:firstLineChars="700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66"/>
          <w:sz w:val="24"/>
          <w:lang w:val="en-US" w:eastAsia="zh-CN"/>
        </w:rPr>
        <w:object>
          <v:shape id="_x0000_i1053" o:spt="75" type="#_x0000_t75" style="height:72pt;width:17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由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eastAsia="zh-CN"/>
        </w:rPr>
        <w:object>
          <v:shape id="_x0000_i1054" o:spt="75" type="#_x0000_t75" style="height:18pt;width:63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线性相关，知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eastAsia="zh-CN"/>
        </w:rPr>
        <w:object>
          <v:shape id="_x0000_i1055" o:spt="75" type="#_x0000_t75" style="height:18pt;width:9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5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故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56" o:spt="75" type="#_x0000_t75" style="height:13.95pt;width:2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6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或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7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又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eastAsia="zh-CN"/>
        </w:rPr>
        <w:object>
          <v:shape id="_x0000_i1058" o:spt="75" type="#_x0000_t75" style="height:16pt;width:12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58" DrawAspect="Content" ObjectID="_1468075760" r:id="rId7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可由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eastAsia="zh-CN"/>
        </w:rPr>
        <w:object>
          <v:shape id="_x0000_i1059" o:spt="75" type="#_x0000_t75" style="height:18pt;width:6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9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线性表示，所以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eastAsia="zh-CN"/>
        </w:rPr>
        <w:object>
          <v:shape id="_x0000_i1060" o:spt="75" type="#_x0000_t75" style="height:18pt;width:175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0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当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61" o:spt="75" type="#_x0000_t75" style="height:13.95pt;width:2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61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时，由于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eastAsia="zh-CN"/>
        </w:rPr>
        <w:object>
          <v:shape id="_x0000_i1062" o:spt="75" type="#_x0000_t75" style="height:18pt;width:17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2" DrawAspect="Content" ObjectID="_1468075764" r:id="rId8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故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63" o:spt="75" type="#_x0000_t75" style="height:13.95pt;width:28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63" DrawAspect="Content" ObjectID="_1468075765" r:id="rId8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；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 xml:space="preserve">    6分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当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64" o:spt="75" type="#_x0000_t75" style="height:13.95pt;width:28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64" DrawAspect="Content" ObjectID="_1468075766" r:id="rId8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时，由于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66"/>
          <w:sz w:val="24"/>
          <w:lang w:val="en-US" w:eastAsia="zh-CN"/>
        </w:rPr>
        <w:object>
          <v:shape id="_x0000_i1065" o:spt="75" type="#_x0000_t75" style="height:72pt;width:351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5" DrawAspect="Content" ObjectID="_1468075767" r:id="rId84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66"/>
          <w:sz w:val="24"/>
          <w:lang w:val="en-US" w:eastAsia="zh-CN"/>
        </w:rPr>
        <w:object>
          <v:shape id="_x0000_i1066" o:spt="75" type="#_x0000_t75" style="height:72pt;width:116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6" DrawAspect="Content" ObjectID="_1468075768" r:id="rId86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解得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67" o:spt="75" type="#_x0000_t75" style="height:18pt;width:173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7" DrawAspect="Content" ObjectID="_1468075769" r:id="rId8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故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68" o:spt="75" type="#_x0000_t75" style="height:18pt;width:186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68" DrawAspect="Content" ObjectID="_1468075770" r:id="rId9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其中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69" o:spt="75" type="#_x0000_t75" style="height:13.95pt;width:10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69" DrawAspect="Content" ObjectID="_1468075771" r:id="rId9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为任意实数.             10分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4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由解的性质可知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70" o:spt="75" type="#_x0000_t75" style="height:18pt;width:25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0" DrawAspect="Content" ObjectID="_1468075772" r:id="rId9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知，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71" o:spt="75" type="#_x0000_t75" style="height:19pt;width:13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1" DrawAspect="Content" ObjectID="_1468075773" r:id="rId9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为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72" o:spt="75" type="#_x0000_t75" style="height:13.95pt;width:4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2" DrawAspect="Content" ObjectID="_1468075774" r:id="rId9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的解；                         5分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且与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73" o:spt="75" type="#_x0000_t75" style="height:18pt;width:57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3" DrawAspect="Content" ObjectID="_1468075775" r:id="rId10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 xml:space="preserve">线性无关；                                      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而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74" o:spt="75" type="#_x0000_t75" style="height:13.95pt;width:4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4" DrawAspect="Content" ObjectID="_1468075776" r:id="rId10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有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75" o:spt="75" type="#_x0000_t75" style="height:16pt;width:60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75" DrawAspect="Content" ObjectID="_1468075777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个基础解析，所以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076" o:spt="75" type="#_x0000_t75" style="height:13.95pt;width:3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76" DrawAspect="Content" ObjectID="_1468075778" r:id="rId10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的通解为</w:t>
      </w:r>
    </w:p>
    <w:p>
      <w:pPr>
        <w:jc w:val="center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66"/>
          <w:sz w:val="24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b w:val="0"/>
          <w:bCs/>
          <w:position w:val="-66"/>
          <w:sz w:val="24"/>
          <w:lang w:val="en-US" w:eastAsia="zh-CN"/>
        </w:rPr>
        <w:object>
          <v:shape id="_x0000_i1077" o:spt="75" type="#_x0000_t75" style="height:72pt;width:119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7" DrawAspect="Content" ObjectID="_1468075779" r:id="rId10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78" o:spt="75" type="#_x0000_t75" style="height:18pt;width:26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78" DrawAspect="Content" ObjectID="_1468075780" r:id="rId10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为任意实数）.         10分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5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1）设</w:t>
      </w:r>
      <w:r>
        <w:rPr>
          <w:rFonts w:hint="eastAsia" w:ascii="Times New Roman" w:hAnsi="Times New Roman" w:cs="Times New Roman"/>
          <w:bCs/>
          <w:position w:val="-4"/>
          <w:sz w:val="24"/>
          <w:lang w:eastAsia="zh-CN"/>
        </w:rPr>
        <w:object>
          <v:shape id="_x0000_i1079" o:spt="75" type="#_x0000_t75" style="height:13pt;width:12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079" DrawAspect="Content" ObjectID="_1468075781" r:id="rId111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  <w:lang w:eastAsia="zh-CN"/>
        </w:rPr>
        <w:t>的特征向量</w:t>
      </w:r>
      <w:r>
        <w:rPr>
          <w:rFonts w:hint="eastAsia" w:ascii="Times New Roman" w:hAnsi="Times New Roman" w:cs="Times New Roman"/>
          <w:bCs/>
          <w:position w:val="-10"/>
          <w:sz w:val="24"/>
          <w:lang w:eastAsia="zh-CN"/>
        </w:rPr>
        <w:object>
          <v:shape id="_x0000_i1080" o:spt="75" type="#_x0000_t75" style="height:16pt;width:10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0" DrawAspect="Content" ObjectID="_1468075782" r:id="rId113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  <w:lang w:eastAsia="zh-CN"/>
        </w:rPr>
        <w:t>所对应的特征值为</w:t>
      </w:r>
      <w:r>
        <w:rPr>
          <w:rFonts w:hint="eastAsia" w:ascii="Times New Roman" w:hAnsi="Times New Roman" w:cs="Times New Roman"/>
          <w:bCs/>
          <w:position w:val="-6"/>
          <w:sz w:val="24"/>
          <w:lang w:eastAsia="zh-CN"/>
        </w:rPr>
        <w:object>
          <v:shape id="_x0000_i1081" o:spt="75" type="#_x0000_t75" style="height:13.95pt;width:1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KSEE3" ShapeID="_x0000_i1081" DrawAspect="Content" ObjectID="_1468075783" r:id="rId11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  <w:lang w:eastAsia="zh-CN"/>
        </w:rPr>
        <w:t>，则有</w:t>
      </w:r>
      <w:r>
        <w:rPr>
          <w:rFonts w:hint="eastAsia" w:ascii="Times New Roman" w:hAnsi="Times New Roman" w:cs="Times New Roman"/>
          <w:bCs/>
          <w:position w:val="-10"/>
          <w:sz w:val="24"/>
          <w:lang w:eastAsia="zh-CN"/>
        </w:rPr>
        <w:object>
          <v:shape id="_x0000_i1082" o:spt="75" type="#_x0000_t75" style="height:16pt;width:44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082" DrawAspect="Content" ObjectID="_1468075784" r:id="rId117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 w:val="24"/>
          <w:lang w:eastAsia="zh-CN"/>
        </w:rPr>
        <w:t>，即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83" o:spt="75" type="#_x0000_t75" style="height:56pt;width:14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83" DrawAspect="Content" ObjectID="_1468075785" r:id="rId11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both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即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84" o:spt="75" type="#_x0000_t75" style="height:56pt;width:81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4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解得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85" o:spt="75" type="#_x0000_t75" style="height:16pt;width:96.9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5" DrawAspect="Content" ObjectID="_1468075787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.                        5分</w:t>
      </w:r>
    </w:p>
    <w:p>
      <w:pPr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2）当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86" o:spt="75" type="#_x0000_t75" style="height:16pt;width:62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86" DrawAspect="Content" ObjectID="_1468075788" r:id="rId12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时，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87" o:spt="75" type="#_x0000_t75" style="height:56pt;width:216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KSEE3" ShapeID="_x0000_i1087" DrawAspect="Content" ObjectID="_1468075789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both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得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88" o:spt="75" type="#_x0000_t75" style="height:13.95pt;width:3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88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是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89" o:spt="75" type="#_x0000_t75" style="height:13pt;width:12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89" DrawAspect="Content" ObjectID="_1468075791" r:id="rId13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的3重特征值，但</w:t>
      </w:r>
      <w:r>
        <w:rPr>
          <w:rFonts w:hint="default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90" o:spt="75" type="#_x0000_t75" style="height:16pt;width:70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90" DrawAspect="Content" ObjectID="_1468075792" r:id="rId13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val="en-US" w:eastAsia="zh-CN"/>
        </w:rPr>
        <w:object>
          <v:shape id="_x0000_i1091" o:spt="75" type="#_x0000_t75" style="height:13.95pt;width:3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91" DrawAspect="Content" ObjectID="_1468075793" r:id="rId13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对应的线性无关特征向量只有一个，故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92" o:spt="75" type="#_x0000_t75" style="height:13pt;width:12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92" DrawAspect="Content" ObjectID="_1468075794" r:id="rId13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不可相似对角化.                                   10分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6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解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1）由题可知，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93" o:spt="75" type="#_x0000_t75" style="height:56pt;width:83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093" DrawAspect="Content" ObjectID="_1468075795" r:id="rId13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不妨设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94" o:spt="75" type="#_x0000_t75" style="height:13pt;width:12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094" DrawAspect="Content" ObjectID="_1468075796" r:id="rId14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的特征值为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095" o:spt="75" type="#_x0000_t75" style="height:18pt;width:42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KSEE3" ShapeID="_x0000_i1095" DrawAspect="Content" ObjectID="_1468075797" r:id="rId14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有</w:t>
      </w:r>
    </w:p>
    <w:p>
      <w:pPr>
        <w:spacing w:line="0" w:lineRule="atLeast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34"/>
          <w:sz w:val="24"/>
          <w:lang w:val="en-US" w:eastAsia="zh-CN"/>
        </w:rPr>
        <w:object>
          <v:shape id="_x0000_i1096" o:spt="75" type="#_x0000_t75" style="height:40pt;width:153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096" DrawAspect="Content" ObjectID="_1468075798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解得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097" o:spt="75" type="#_x0000_t75" style="height:16pt;width:54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097" DrawAspect="Content" ObjectID="_1468075799" r:id="rId14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；                   3分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2）由</w:t>
      </w:r>
      <w:r>
        <w:rPr>
          <w:rFonts w:hint="eastAsia" w:ascii="Times New Roman" w:hAnsi="Times New Roman" w:cs="Times New Roman"/>
          <w:b w:val="0"/>
          <w:bCs/>
          <w:position w:val="-50"/>
          <w:sz w:val="24"/>
          <w:lang w:val="en-US" w:eastAsia="zh-CN"/>
        </w:rPr>
        <w:object>
          <v:shape id="_x0000_i1098" o:spt="75" type="#_x0000_t75" style="height:56pt;width:247.9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098" DrawAspect="Content" ObjectID="_1468075800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得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099" o:spt="75" type="#_x0000_t75" style="height:13pt;width:12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099" DrawAspect="Content" ObjectID="_1468075801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的特征值为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0" o:spt="75" type="#_x0000_t75" style="height:18pt;width:94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100" DrawAspect="Content" ObjectID="_1468075802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对于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1" o:spt="75" type="#_x0000_t75" style="height:18pt;width:5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01" DrawAspect="Content" ObjectID="_1468075803" r:id="rId15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由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02" o:spt="75" type="#_x0000_t75" style="height:16pt;width:69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102" DrawAspect="Content" ObjectID="_1468075804" r:id="rId15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得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3" o:spt="75" type="#_x0000_t75" style="height:19pt;width:131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3" DrawAspect="Content" ObjectID="_1468075805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；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对于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4" o:spt="75" type="#_x0000_t75" style="height:18pt;width:39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04" DrawAspect="Content" ObjectID="_1468075806" r:id="rId16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由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05" o:spt="75" type="#_x0000_t75" style="height:16pt;width:76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05" DrawAspect="Content" ObjectID="_1468075807" r:id="rId16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得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6" o:spt="75" type="#_x0000_t75" style="height:19pt;width:71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106" DrawAspect="Content" ObjectID="_1468075808" r:id="rId16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；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7" o:spt="75" type="#_x0000_t75" style="height:18pt;width:46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07" DrawAspect="Content" ObjectID="_1468075809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已两两正交，只需单位化，得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28"/>
          <w:sz w:val="24"/>
          <w:lang w:val="en-US" w:eastAsia="zh-CN"/>
        </w:rPr>
        <w:object>
          <v:shape id="_x0000_i1108" o:spt="75" type="#_x0000_t75" style="height:33pt;width:23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08" DrawAspect="Content" ObjectID="_1468075810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spacing w:line="0" w:lineRule="atLeast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令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09" o:spt="75" type="#_x0000_t75" style="height:18pt;width:72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09" DrawAspect="Content" ObjectID="_1468075811" r:id="rId17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由正交变换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10" o:spt="75" type="#_x0000_t75" style="height:16pt;width:42.9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10" DrawAspect="Content" ObjectID="_1468075812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可将二次型化标准形为</w:t>
      </w:r>
    </w:p>
    <w:p>
      <w:pPr>
        <w:spacing w:line="0" w:lineRule="atLeast"/>
        <w:jc w:val="center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t xml:space="preserve">                            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1" o:spt="75" type="#_x0000_t75" style="height:19pt;width:78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11" DrawAspect="Content" ObjectID="_1468075813" r:id="rId17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.                      10分</w:t>
      </w:r>
    </w:p>
    <w:p>
      <w:pPr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  <w:lang w:eastAsia="zh-CN"/>
        </w:rPr>
        <w:t>四</w:t>
      </w:r>
      <w:r>
        <w:rPr>
          <w:rFonts w:hint="default" w:ascii="Times New Roman" w:hAnsi="Times New Roman" w:cs="Times New Roman"/>
          <w:b/>
          <w:sz w:val="24"/>
        </w:rPr>
        <w:t>、</w:t>
      </w:r>
      <w:r>
        <w:rPr>
          <w:rFonts w:hint="default" w:ascii="Times New Roman" w:hAnsi="Times New Roman" w:cs="Times New Roman"/>
          <w:b/>
          <w:sz w:val="24"/>
          <w:lang w:eastAsia="zh-CN"/>
        </w:rPr>
        <w:t>证明</w:t>
      </w:r>
      <w:r>
        <w:rPr>
          <w:rFonts w:hint="default" w:ascii="Times New Roman" w:hAnsi="Times New Roman" w:cs="Times New Roman"/>
          <w:b/>
          <w:sz w:val="24"/>
        </w:rPr>
        <w:t>题（每小题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>1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0</w:t>
      </w:r>
      <w:r>
        <w:rPr>
          <w:rFonts w:hint="default" w:ascii="Times New Roman" w:hAnsi="Times New Roman" w:cs="Times New Roman"/>
          <w:b/>
          <w:sz w:val="24"/>
        </w:rPr>
        <w:t>分，共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20</w:t>
      </w:r>
      <w:r>
        <w:rPr>
          <w:rFonts w:hint="default" w:ascii="Times New Roman" w:hAnsi="Times New Roman" w:cs="Times New Roman"/>
          <w:b/>
          <w:sz w:val="24"/>
        </w:rPr>
        <w:t>分）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7.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【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证明</w:t>
      </w:r>
      <w: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  <w:t>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设常数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2" o:spt="75" type="#_x0000_t75" style="height:18pt;width:41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2" DrawAspect="Content" ObjectID="_1468075814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使得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3" o:spt="75" type="#_x0000_t75" style="height:19pt;width:116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13" DrawAspect="Content" ObjectID="_1468075815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 xml:space="preserve">成立，     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由已知，有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4" o:spt="75" type="#_x0000_t75" style="height:18pt;width:201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14" DrawAspect="Content" ObjectID="_1468075816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5" o:spt="75" type="#_x0000_t75" style="height:19pt;width:127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15" DrawAspect="Content" ObjectID="_1468075817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代入上式，整理得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16"/>
          <w:sz w:val="24"/>
          <w:lang w:val="en-US" w:eastAsia="zh-CN"/>
        </w:rPr>
        <w:object>
          <v:shape id="_x0000_i1116" o:spt="75" type="#_x0000_t75" style="height:22pt;width:326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16" DrawAspect="Content" ObjectID="_1468075818" r:id="rId18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both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又由于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17" o:spt="75" type="#_x0000_t75" style="height:18pt;width:46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17" DrawAspect="Content" ObjectID="_1468075819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是不同特征值对应的特征向量，故它们必线性无关，即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position w:val="-56"/>
          <w:sz w:val="24"/>
          <w:lang w:val="en-US" w:eastAsia="zh-CN"/>
        </w:rPr>
        <w:object>
          <v:shape id="_x0000_i1118" o:spt="75" type="#_x0000_t75" style="height:62pt;width:101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18" DrawAspect="Content" ObjectID="_1468075820" r:id="rId18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left"/>
        <w:rPr>
          <w:rFonts w:hint="default" w:ascii="Times New Roman" w:hAnsi="Times New Roman" w:cs="Times New Roman" w:eastAsiaTheme="minorEastAsia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其系数行列式</w:t>
      </w:r>
      <w:r>
        <w:rPr>
          <w:rFonts w:hint="eastAsia" w:ascii="Times New Roman" w:hAnsi="Times New Roman" w:cs="Times New Roman"/>
          <w:b w:val="0"/>
          <w:bCs/>
          <w:position w:val="-52"/>
          <w:sz w:val="24"/>
          <w:lang w:val="en-US" w:eastAsia="zh-CN"/>
        </w:rPr>
        <w:object>
          <v:shape id="_x0000_i1119" o:spt="75" type="#_x0000_t75" style="height:58pt;width:7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19" DrawAspect="Content" ObjectID="_1468075821" r:id="rId19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所以</w:t>
      </w:r>
      <w:r>
        <w:rPr>
          <w:rFonts w:hint="eastAsia" w:ascii="Times New Roman" w:hAnsi="Times New Roman" w:cs="Times New Roman"/>
          <w:b w:val="0"/>
          <w:bCs/>
          <w:position w:val="-12"/>
          <w:sz w:val="24"/>
          <w:lang w:val="en-US" w:eastAsia="zh-CN"/>
        </w:rPr>
        <w:object>
          <v:shape id="_x0000_i1120" o:spt="75" type="#_x0000_t75" style="height:18pt;width:7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20" DrawAspect="Content" ObjectID="_1468075822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则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21" o:spt="75" type="#_x0000_t75" style="height:18pt;width:58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21" DrawAspect="Content" ObjectID="_1468075823" r:id="rId19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线性无关</w:t>
      </w:r>
      <w:r>
        <w:rPr>
          <w:rFonts w:hint="eastAsia" w:ascii="Times New Roman" w:hAnsi="Times New Roman" w:cs="Times New Roman"/>
          <w:bCs/>
          <w:sz w:val="24"/>
        </w:rPr>
        <w:t>.</w:t>
      </w:r>
      <w:r>
        <w:rPr>
          <w:rFonts w:hint="eastAsia" w:ascii="Times New Roman" w:hAnsi="Times New Roman" w:cs="Times New Roman"/>
          <w:bCs/>
          <w:sz w:val="24"/>
          <w:lang w:val="en-US" w:eastAsia="zh-CN"/>
        </w:rPr>
        <w:t>10分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18.【证明】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（1）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122" o:spt="75" type="#_x0000_t75" style="height:13pt;width:1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22" DrawAspect="Content" ObjectID="_1468075824" r:id="rId19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为反对称阵，即</w:t>
      </w:r>
      <w:r>
        <w:rPr>
          <w:rFonts w:hint="eastAsia" w:ascii="Times New Roman" w:hAnsi="Times New Roman" w:cs="Times New Roman"/>
          <w:b w:val="0"/>
          <w:bCs/>
          <w:position w:val="-4"/>
          <w:sz w:val="24"/>
          <w:lang w:val="en-US" w:eastAsia="zh-CN"/>
        </w:rPr>
        <w:object>
          <v:shape id="_x0000_i1123" o:spt="75" type="#_x0000_t75" style="height:15pt;width:4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23" DrawAspect="Content" ObjectID="_1468075825" r:id="rId19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ind w:firstLine="960" w:firstLineChars="400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16"/>
          <w:sz w:val="24"/>
          <w:lang w:val="en-US" w:eastAsia="zh-CN"/>
        </w:rPr>
        <w:object>
          <v:shape id="_x0000_i1124" o:spt="75" type="#_x0000_t75" style="height:24pt;width:325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24" DrawAspect="Content" ObjectID="_1468075826" r:id="rId20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则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125" o:spt="75" type="#_x0000_t75" style="height:16pt;width:42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125" DrawAspect="Content" ObjectID="_1468075827" r:id="rId20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是对称阵；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 xml:space="preserve">                                              4分</w:t>
      </w:r>
    </w:p>
    <w:p>
      <w:pPr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（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2</w: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）对任意的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126" o:spt="75" type="#_x0000_t75" style="height:11pt;width:10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KSEE3" ShapeID="_x0000_i1126" DrawAspect="Content" ObjectID="_1468075828" r:id="rId20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为向量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127" o:spt="75" type="#_x0000_t75" style="height:13.95pt;width:28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127" DrawAspect="Content" ObjectID="_1468075829" r:id="rId20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有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28" o:spt="75" type="#_x0000_t75" style="height:18pt;width:330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KSEE3" ShapeID="_x0000_i1128" DrawAspect="Content" ObjectID="_1468075830" r:id="rId20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both"/>
        <w:rPr>
          <w:rFonts w:hint="eastAsia" w:ascii="Times New Roman" w:hAnsi="Times New Roman" w:cs="Times New Roman"/>
          <w:b w:val="0"/>
          <w:bCs/>
          <w:sz w:val="24"/>
          <w:lang w:eastAsia="zh-CN"/>
        </w:rPr>
      </w:pPr>
      <w:r>
        <w:rPr>
          <w:rFonts w:hint="default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29" o:spt="75" type="#_x0000_t75" style="height:16pt;width:57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29" DrawAspect="Content" ObjectID="_1468075831" r:id="rId21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有</w:t>
      </w:r>
      <w:r>
        <w:rPr>
          <w:rFonts w:hint="eastAsia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30" o:spt="75" type="#_x0000_t75" style="height:18pt;width:102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30" DrawAspect="Content" ObjectID="_1468075832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故</w: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对任意的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131" o:spt="75" type="#_x0000_t75" style="height:13.95pt;width:28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131" DrawAspect="Content" ObjectID="_1468075833" r:id="rId21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，有</w:t>
      </w:r>
    </w:p>
    <w:p>
      <w:pPr>
        <w:jc w:val="center"/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position w:val="-10"/>
          <w:sz w:val="24"/>
          <w:lang w:val="en-US" w:eastAsia="zh-CN"/>
        </w:rPr>
        <w:object>
          <v:shape id="_x0000_i1132" o:spt="75" type="#_x0000_t75" style="height:18pt;width:8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32" DrawAspect="Content" ObjectID="_1468075834" r:id="rId21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，</w:t>
      </w:r>
    </w:p>
    <w:p>
      <w:pPr>
        <w:jc w:val="both"/>
        <w:rPr>
          <w:rFonts w:hint="default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所以</w:t>
      </w:r>
      <w:r>
        <w:rPr>
          <w:rFonts w:hint="eastAsia" w:ascii="Times New Roman" w:hAnsi="Times New Roman" w:cs="Times New Roman"/>
          <w:b w:val="0"/>
          <w:bCs/>
          <w:position w:val="-6"/>
          <w:sz w:val="24"/>
          <w:lang w:eastAsia="zh-CN"/>
        </w:rPr>
        <w:object>
          <v:shape id="_x0000_i1133" o:spt="75" type="#_x0000_t75" style="height:16pt;width:42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133" DrawAspect="Content" ObjectID="_1468075835" r:id="rId21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4"/>
          <w:lang w:eastAsia="zh-CN"/>
        </w:rPr>
        <w:t>是正定阵</w:t>
      </w:r>
      <w:r>
        <w:rPr>
          <w:rFonts w:hint="eastAsia" w:ascii="Times New Roman" w:hAnsi="Times New Roman" w:cs="Times New Roman"/>
          <w:b w:val="0"/>
          <w:bCs/>
          <w:sz w:val="24"/>
          <w:lang w:val="en-US" w:eastAsia="zh-CN"/>
        </w:rPr>
        <w:t>.                                             10分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72916B0"/>
    <w:rsid w:val="012B4817"/>
    <w:rsid w:val="018D2F3D"/>
    <w:rsid w:val="01F62CD1"/>
    <w:rsid w:val="02726AA2"/>
    <w:rsid w:val="02DF510F"/>
    <w:rsid w:val="03146104"/>
    <w:rsid w:val="043B330E"/>
    <w:rsid w:val="044213A4"/>
    <w:rsid w:val="04570C16"/>
    <w:rsid w:val="07955BE6"/>
    <w:rsid w:val="08094973"/>
    <w:rsid w:val="0A9D370B"/>
    <w:rsid w:val="0BFC3E00"/>
    <w:rsid w:val="0FB9661A"/>
    <w:rsid w:val="10973293"/>
    <w:rsid w:val="11A254DB"/>
    <w:rsid w:val="12765418"/>
    <w:rsid w:val="12820E70"/>
    <w:rsid w:val="172916B0"/>
    <w:rsid w:val="18557B7E"/>
    <w:rsid w:val="19934F03"/>
    <w:rsid w:val="1AC567F4"/>
    <w:rsid w:val="24E24715"/>
    <w:rsid w:val="251419A1"/>
    <w:rsid w:val="264430A8"/>
    <w:rsid w:val="2797261B"/>
    <w:rsid w:val="28E474E8"/>
    <w:rsid w:val="2BB35452"/>
    <w:rsid w:val="31CD1671"/>
    <w:rsid w:val="32A06C3A"/>
    <w:rsid w:val="32BC12A7"/>
    <w:rsid w:val="36DA3E02"/>
    <w:rsid w:val="37507490"/>
    <w:rsid w:val="387F694F"/>
    <w:rsid w:val="39A873E6"/>
    <w:rsid w:val="3A6A33CC"/>
    <w:rsid w:val="3D7A15A1"/>
    <w:rsid w:val="3D847603"/>
    <w:rsid w:val="407651B3"/>
    <w:rsid w:val="417E7244"/>
    <w:rsid w:val="41DF1E02"/>
    <w:rsid w:val="43116913"/>
    <w:rsid w:val="43676AD9"/>
    <w:rsid w:val="43803759"/>
    <w:rsid w:val="44287340"/>
    <w:rsid w:val="4520487A"/>
    <w:rsid w:val="46544E34"/>
    <w:rsid w:val="46FF5962"/>
    <w:rsid w:val="47C50955"/>
    <w:rsid w:val="49615DB7"/>
    <w:rsid w:val="4A2F3205"/>
    <w:rsid w:val="4AEA4394"/>
    <w:rsid w:val="4B3A0FEC"/>
    <w:rsid w:val="4B5D0B89"/>
    <w:rsid w:val="4B840E35"/>
    <w:rsid w:val="4B866590"/>
    <w:rsid w:val="4B8840DB"/>
    <w:rsid w:val="4C805E8F"/>
    <w:rsid w:val="4E4A5C22"/>
    <w:rsid w:val="4F554C6F"/>
    <w:rsid w:val="4FF2798A"/>
    <w:rsid w:val="50952B13"/>
    <w:rsid w:val="50B147E9"/>
    <w:rsid w:val="52C069B8"/>
    <w:rsid w:val="546D3561"/>
    <w:rsid w:val="57D218D5"/>
    <w:rsid w:val="58D80785"/>
    <w:rsid w:val="591D18C2"/>
    <w:rsid w:val="593D7395"/>
    <w:rsid w:val="5ACF7DC1"/>
    <w:rsid w:val="5BB73FAE"/>
    <w:rsid w:val="5D0B0E32"/>
    <w:rsid w:val="5D580060"/>
    <w:rsid w:val="5D62779F"/>
    <w:rsid w:val="627443CB"/>
    <w:rsid w:val="62894746"/>
    <w:rsid w:val="66917F3E"/>
    <w:rsid w:val="6CBD3865"/>
    <w:rsid w:val="6D523AC2"/>
    <w:rsid w:val="6E0F67FA"/>
    <w:rsid w:val="6E1F4965"/>
    <w:rsid w:val="6E2B5A3F"/>
    <w:rsid w:val="6E327B86"/>
    <w:rsid w:val="6EE67BB3"/>
    <w:rsid w:val="6F7E4CC8"/>
    <w:rsid w:val="704F095D"/>
    <w:rsid w:val="729C03B5"/>
    <w:rsid w:val="72F53250"/>
    <w:rsid w:val="74BA07BB"/>
    <w:rsid w:val="758348E0"/>
    <w:rsid w:val="77B6149D"/>
    <w:rsid w:val="78A7079B"/>
    <w:rsid w:val="7CEC5D41"/>
    <w:rsid w:val="7E4E6131"/>
    <w:rsid w:val="7FD165B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9" Type="http://schemas.openxmlformats.org/officeDocument/2006/relationships/fontTable" Target="fontTable.xml"/><Relationship Id="rId218" Type="http://schemas.openxmlformats.org/officeDocument/2006/relationships/customXml" Target="../customXml/item1.xml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7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2T12:34:00Z</dcterms:created>
  <dc:creator>无痕1368969437</dc:creator>
  <cp:lastModifiedBy>无痕1368969437</cp:lastModifiedBy>
  <dcterms:modified xsi:type="dcterms:W3CDTF">2020-01-06T14:36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